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60"/>
  </p:notesMasterIdLst>
  <p:sldIdLst>
    <p:sldId id="256" r:id="rId2"/>
    <p:sldId id="257" r:id="rId3"/>
    <p:sldId id="327" r:id="rId4"/>
    <p:sldId id="276" r:id="rId5"/>
    <p:sldId id="330" r:id="rId6"/>
    <p:sldId id="373" r:id="rId7"/>
    <p:sldId id="334" r:id="rId8"/>
    <p:sldId id="342" r:id="rId9"/>
    <p:sldId id="374" r:id="rId10"/>
    <p:sldId id="343" r:id="rId11"/>
    <p:sldId id="375" r:id="rId12"/>
    <p:sldId id="376" r:id="rId13"/>
    <p:sldId id="378" r:id="rId14"/>
    <p:sldId id="345" r:id="rId15"/>
    <p:sldId id="357" r:id="rId16"/>
    <p:sldId id="346" r:id="rId17"/>
    <p:sldId id="358" r:id="rId18"/>
    <p:sldId id="361" r:id="rId19"/>
    <p:sldId id="362" r:id="rId20"/>
    <p:sldId id="366" r:id="rId21"/>
    <p:sldId id="363" r:id="rId22"/>
    <p:sldId id="365" r:id="rId23"/>
    <p:sldId id="367" r:id="rId24"/>
    <p:sldId id="368" r:id="rId25"/>
    <p:sldId id="369" r:id="rId26"/>
    <p:sldId id="370" r:id="rId27"/>
    <p:sldId id="371" r:id="rId28"/>
    <p:sldId id="372" r:id="rId29"/>
    <p:sldId id="301" r:id="rId30"/>
    <p:sldId id="314" r:id="rId31"/>
    <p:sldId id="379" r:id="rId32"/>
    <p:sldId id="381" r:id="rId33"/>
    <p:sldId id="382" r:id="rId34"/>
    <p:sldId id="383" r:id="rId35"/>
    <p:sldId id="384" r:id="rId36"/>
    <p:sldId id="385" r:id="rId37"/>
    <p:sldId id="386" r:id="rId38"/>
    <p:sldId id="387" r:id="rId39"/>
    <p:sldId id="388" r:id="rId40"/>
    <p:sldId id="389" r:id="rId41"/>
    <p:sldId id="390" r:id="rId42"/>
    <p:sldId id="391" r:id="rId43"/>
    <p:sldId id="392" r:id="rId44"/>
    <p:sldId id="393" r:id="rId45"/>
    <p:sldId id="394" r:id="rId46"/>
    <p:sldId id="395" r:id="rId47"/>
    <p:sldId id="396" r:id="rId48"/>
    <p:sldId id="397" r:id="rId49"/>
    <p:sldId id="398" r:id="rId50"/>
    <p:sldId id="399" r:id="rId51"/>
    <p:sldId id="400" r:id="rId52"/>
    <p:sldId id="401" r:id="rId53"/>
    <p:sldId id="402" r:id="rId54"/>
    <p:sldId id="403" r:id="rId55"/>
    <p:sldId id="404" r:id="rId56"/>
    <p:sldId id="405" r:id="rId57"/>
    <p:sldId id="406" r:id="rId58"/>
    <p:sldId id="407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50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6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6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6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6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6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6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6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6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6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6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6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6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smtClean="0">
                <a:latin typeface="+mj-lt"/>
              </a:rPr>
              <a:t>	Ngô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Du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Khán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Vy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err="1" smtClean="0">
                <a:latin typeface="+mj-lt"/>
              </a:rPr>
              <a:t>Dươ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uấn</a:t>
            </a:r>
            <a:r>
              <a:rPr lang="en-US" sz="2400" dirty="0" smtClean="0">
                <a:latin typeface="+mj-lt"/>
              </a:rPr>
              <a:t> Anh</a:t>
            </a:r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4572000" cy="5161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Based </a:t>
            </a:r>
            <a:r>
              <a:rPr lang="en-US" dirty="0"/>
              <a:t>on the concepts of Important Extreme Points, proposed by Pratt and Fink </a:t>
            </a:r>
            <a:r>
              <a:rPr lang="en-US" dirty="0" smtClean="0"/>
              <a:t>(2002)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Parameter: </a:t>
            </a:r>
            <a:r>
              <a:rPr lang="en-US" sz="2000" i="1" dirty="0" smtClean="0"/>
              <a:t>R (</a:t>
            </a:r>
            <a:r>
              <a:rPr lang="en-US" sz="2000" dirty="0" smtClean="0"/>
              <a:t>R &gt; 1), </a:t>
            </a:r>
            <a:r>
              <a:rPr lang="en-US" sz="2000" dirty="0"/>
              <a:t>called </a:t>
            </a:r>
            <a:r>
              <a:rPr lang="en-US" sz="2000" i="1" dirty="0"/>
              <a:t>compression </a:t>
            </a:r>
            <a:r>
              <a:rPr lang="en-US" sz="2000" i="1" dirty="0" smtClean="0"/>
              <a:t>rate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min_length</a:t>
            </a:r>
            <a:r>
              <a:rPr lang="en-US" sz="2000" dirty="0"/>
              <a:t>, the minimum time lag between two adjacent important extreme point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669551"/>
              </p:ext>
            </p:extLst>
          </p:nvPr>
        </p:nvGraphicFramePr>
        <p:xfrm>
          <a:off x="870857" y="2575560"/>
          <a:ext cx="7039429" cy="237744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Extract all important extreme points of the time series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2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 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2. For </a:t>
                      </a:r>
                      <a:r>
                        <a:rPr lang="en-US" sz="2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2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which is the subsequence of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43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r>
              <a:rPr lang="en-US" i="1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88516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such that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homothetic transformation 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Use 8 time series in diverse domains </a:t>
            </a:r>
            <a:r>
              <a:rPr lang="en-US" dirty="0"/>
              <a:t>from the UCR Time Series </a:t>
            </a:r>
            <a:r>
              <a:rPr lang="en-US" dirty="0" smtClean="0"/>
              <a:t>Data Mining </a:t>
            </a:r>
            <a:r>
              <a:rPr lang="en-US" dirty="0"/>
              <a:t>Archive for discord discovery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/>
              <a:t>ECG 108, ECG 308, ERP, Memory, Power Demand In Italy, Dutch Power Demand, Stock20 and </a:t>
            </a:r>
            <a:r>
              <a:rPr lang="en-US" dirty="0" smtClean="0"/>
              <a:t>TEK16</a:t>
            </a:r>
          </a:p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meter values in the three algorithms for </a:t>
            </a:r>
            <a:r>
              <a:rPr lang="en-US" dirty="0" smtClean="0"/>
              <a:t>each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314" y="1487714"/>
            <a:ext cx="6705601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774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73138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ult of VL_QR | HT with series TEK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76200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296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ult of VL_EP | HT with series TEK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153400" cy="3505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650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ult of HOT SAX with series TEK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534400" cy="3733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536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</a:t>
            </a:r>
            <a:r>
              <a:rPr lang="en-US" dirty="0"/>
              <a:t>and HOT </a:t>
            </a:r>
            <a:r>
              <a:rPr lang="en-US" dirty="0" smtClean="0"/>
              <a:t>SAX (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362200"/>
            <a:ext cx="850392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56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</a:t>
            </a:r>
            <a:r>
              <a:rPr lang="en-US" dirty="0"/>
              <a:t>time between VL_QR| HT with the original </a:t>
            </a:r>
            <a:r>
              <a:rPr lang="en-US" dirty="0" smtClean="0"/>
              <a:t>algorithm (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The </a:t>
            </a:r>
            <a:r>
              <a:rPr lang="en-US" dirty="0" smtClean="0"/>
              <a:t>speedup: from </a:t>
            </a:r>
            <a:r>
              <a:rPr lang="en-US" dirty="0"/>
              <a:t>4 (dataset Memory) to 97 times (dataset </a:t>
            </a:r>
            <a:r>
              <a:rPr lang="en-US" dirty="0" smtClean="0"/>
              <a:t>Stock20), average </a:t>
            </a:r>
            <a:r>
              <a:rPr lang="en-US" dirty="0"/>
              <a:t>33.6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1447800"/>
            <a:ext cx="743902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525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</a:t>
            </a:r>
            <a:r>
              <a:rPr lang="en-US" dirty="0"/>
              <a:t>.</a:t>
            </a:r>
          </a:p>
          <a:p>
            <a:r>
              <a:rPr lang="en-US" dirty="0"/>
              <a:t>F</a:t>
            </a:r>
            <a:r>
              <a:rPr lang="en-US" dirty="0" smtClean="0"/>
              <a:t>uture 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Which 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3679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G 108 / VL_QR|HT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59773"/>
            <a:ext cx="8229600" cy="44068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38538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G 108 / VL_EP|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7848600" cy="4343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33729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G 108 /HOT SAX</a:t>
            </a:r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7031"/>
            <a:ext cx="8229600" cy="4392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16861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G </a:t>
            </a:r>
            <a:r>
              <a:rPr lang="en-US" dirty="0" smtClean="0"/>
              <a:t>308 /VL_QR | HT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5183"/>
            <a:ext cx="8229600" cy="43759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640791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G 308 /</a:t>
            </a:r>
            <a:r>
              <a:rPr lang="en-US" dirty="0" smtClean="0"/>
              <a:t>VL_EP </a:t>
            </a:r>
            <a:r>
              <a:rPr lang="en-US" dirty="0"/>
              <a:t>| H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7772"/>
            <a:ext cx="8229600" cy="43708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199465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G 308 </a:t>
            </a:r>
            <a:r>
              <a:rPr lang="en-US" dirty="0" smtClean="0"/>
              <a:t>/HOT SAX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3748"/>
            <a:ext cx="8229600" cy="4378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91861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P / VL_QR |HT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1150"/>
            <a:ext cx="8229600" cy="43840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509108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P / VL_EP | HT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3748"/>
            <a:ext cx="8229600" cy="4378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2054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P / HOT SAX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4942"/>
            <a:ext cx="8229600" cy="43764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72080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y/ VL_QR | HT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2983"/>
            <a:ext cx="8229600" cy="44003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239795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ory/ </a:t>
            </a:r>
            <a:r>
              <a:rPr lang="en-US" dirty="0" smtClean="0"/>
              <a:t>VL_EP </a:t>
            </a:r>
            <a:r>
              <a:rPr lang="en-US" dirty="0"/>
              <a:t>| H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1397"/>
            <a:ext cx="8229600" cy="43835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649944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ory/ </a:t>
            </a:r>
            <a:r>
              <a:rPr lang="en-US" dirty="0" smtClean="0"/>
              <a:t>HOT SAX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7467600" cy="42671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375262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mand In </a:t>
            </a:r>
            <a:r>
              <a:rPr lang="en-US" dirty="0" smtClean="0"/>
              <a:t>Italy/ VL_QR|HT</a:t>
            </a:r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1676400"/>
            <a:ext cx="6800466" cy="38296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08893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mand In Italy/ </a:t>
            </a:r>
            <a:r>
              <a:rPr lang="en-US" dirty="0" smtClean="0"/>
              <a:t>VL_EP|HT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6790943" cy="40301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406681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emand In Italy/ </a:t>
            </a:r>
            <a:r>
              <a:rPr lang="en-US" dirty="0" smtClean="0"/>
              <a:t>HOT SAX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400"/>
            <a:ext cx="6577441" cy="38586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082117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tch Power </a:t>
            </a:r>
            <a:r>
              <a:rPr lang="en-US" dirty="0" smtClean="0"/>
              <a:t>Demand/ VL_QR | HT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6429"/>
            <a:ext cx="8229600" cy="43935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972621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tch Power Demand/ </a:t>
            </a:r>
            <a:r>
              <a:rPr lang="en-US" dirty="0" smtClean="0"/>
              <a:t>VL_EP </a:t>
            </a:r>
            <a:r>
              <a:rPr lang="en-US" dirty="0"/>
              <a:t>| H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7536"/>
            <a:ext cx="8229600" cy="43712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04954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tch Power Demand/ </a:t>
            </a:r>
            <a:r>
              <a:rPr lang="en-US" dirty="0" smtClean="0"/>
              <a:t>HOT SAX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7031"/>
            <a:ext cx="8229600" cy="4392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9681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20/ VL_QR | H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6752838" cy="38015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393816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20/ </a:t>
            </a:r>
            <a:r>
              <a:rPr lang="en-US" dirty="0" smtClean="0"/>
              <a:t>VL_EP </a:t>
            </a:r>
            <a:r>
              <a:rPr lang="en-US" dirty="0"/>
              <a:t>| H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524000"/>
            <a:ext cx="7038590" cy="40344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16955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k20/ HOT SAX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6695695" cy="39058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952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/ </a:t>
            </a:r>
            <a:r>
              <a:rPr lang="en-US" dirty="0"/>
              <a:t>VL_QR | H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1"/>
            <a:ext cx="6614733" cy="38253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108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/ </a:t>
            </a:r>
            <a:r>
              <a:rPr lang="en-US" dirty="0" smtClean="0"/>
              <a:t>VL_EP </a:t>
            </a:r>
            <a:r>
              <a:rPr lang="en-US" dirty="0"/>
              <a:t>| H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9960"/>
            <a:ext cx="8229600" cy="43864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479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/ </a:t>
            </a:r>
            <a:r>
              <a:rPr lang="en-US" dirty="0" smtClean="0"/>
              <a:t>HOT SAX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6614733" cy="38963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306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9" y="533400"/>
            <a:ext cx="793099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17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err="1"/>
              <a:t>i</a:t>
            </a:r>
            <a:r>
              <a:rPr lang="en-US" i="1" dirty="0"/>
              <a:t> = FIND-FIRST-TWO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and T[</a:t>
            </a:r>
            <a:r>
              <a:rPr lang="en-US" i="1" dirty="0" err="1"/>
              <a:t>i</a:t>
            </a:r>
            <a:r>
              <a:rPr lang="en-US" i="1" dirty="0"/>
              <a:t>] &gt; T[1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do</a:t>
            </a:r>
            <a:r>
              <a:rPr lang="en-US" i="1" dirty="0"/>
              <a:t>   </a:t>
            </a:r>
            <a:r>
              <a:rPr lang="en-US" i="1" dirty="0" err="1"/>
              <a:t>i</a:t>
            </a:r>
            <a:r>
              <a:rPr lang="en-US" i="1" dirty="0"/>
              <a:t> = FIND-MAX(</a:t>
            </a:r>
            <a:r>
              <a:rPr lang="en-US" i="1" dirty="0" err="1"/>
              <a:t>i</a:t>
            </a:r>
            <a:r>
              <a:rPr lang="en-US" i="1" dirty="0"/>
              <a:t>); 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FIRST-TWO 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1; </a:t>
            </a:r>
            <a:r>
              <a:rPr lang="en-US" i="1" dirty="0" err="1"/>
              <a:t>iMax</a:t>
            </a:r>
            <a:r>
              <a:rPr lang="en-US" i="1" dirty="0"/>
              <a:t> = 1; </a:t>
            </a:r>
            <a:r>
              <a:rPr lang="en-US" i="1" dirty="0" err="1"/>
              <a:t>i</a:t>
            </a:r>
            <a:r>
              <a:rPr lang="en-US" i="1" dirty="0"/>
              <a:t> = 2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/ 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&lt; </a:t>
            </a:r>
            <a:r>
              <a:rPr lang="en-US" i="1" dirty="0" err="1"/>
              <a:t>iMax</a:t>
            </a:r>
            <a:r>
              <a:rPr lang="en-US" i="1" dirty="0"/>
              <a:t> </a:t>
            </a:r>
            <a:r>
              <a:rPr lang="en-US" b="1" i="1" dirty="0"/>
              <a:t>then</a:t>
            </a:r>
            <a:r>
              <a:rPr lang="en-US" i="1" dirty="0"/>
              <a:t> 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else </a:t>
            </a:r>
            <a:r>
              <a:rPr lang="en-US" i="1" dirty="0"/>
              <a:t>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1981200"/>
            <a:ext cx="6248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ND-MIN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/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MAX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Finding the first significant maximum after the </a:t>
            </a:r>
            <a:r>
              <a:rPr lang="en-US" i="1" dirty="0" err="1"/>
              <a:t>i-th</a:t>
            </a:r>
            <a:r>
              <a:rPr lang="en-US" i="1" dirty="0"/>
              <a:t> point </a:t>
            </a:r>
            <a:endParaRPr lang="en-US" dirty="0"/>
          </a:p>
          <a:p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</a:t>
            </a:r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8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/>
              <a:t>k-distance of a pattern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Given a positive integer </a:t>
            </a:r>
            <a:r>
              <a:rPr lang="en-US" i="1" dirty="0"/>
              <a:t>k</a:t>
            </a:r>
            <a:r>
              <a:rPr lang="en-US" dirty="0"/>
              <a:t>, a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the </a:t>
            </a:r>
            <a:r>
              <a:rPr lang="en-US" i="1" dirty="0"/>
              <a:t>k</a:t>
            </a:r>
            <a:r>
              <a:rPr lang="en-US" dirty="0"/>
              <a:t>-distance of </a:t>
            </a:r>
            <a:r>
              <a:rPr lang="en-US" i="1" dirty="0"/>
              <a:t>P</a:t>
            </a:r>
            <a:r>
              <a:rPr lang="en-US" dirty="0"/>
              <a:t>, denoted as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, is defined as the distance between </a:t>
            </a:r>
            <a:r>
              <a:rPr lang="en-US" i="1" dirty="0"/>
              <a:t>P</a:t>
            </a:r>
            <a:r>
              <a:rPr lang="en-US" dirty="0"/>
              <a:t> and a pattern </a:t>
            </a:r>
            <a:r>
              <a:rPr lang="en-US" i="1" dirty="0"/>
              <a:t>Q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such that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i</a:t>
            </a:r>
            <a:r>
              <a:rPr lang="en-US" dirty="0"/>
              <a:t>) For at least </a:t>
            </a:r>
            <a:r>
              <a:rPr lang="en-US" i="1" dirty="0"/>
              <a:t>k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i="1" dirty="0"/>
              <a:t>≤ 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/>
              <a:t>)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ii) For at most </a:t>
            </a:r>
            <a:r>
              <a:rPr lang="en-US" i="1" dirty="0"/>
              <a:t>k-1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 \{Q}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 </a:t>
            </a:r>
            <a:r>
              <a:rPr lang="en-US" i="1" dirty="0"/>
              <a:t>&lt;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i="1" dirty="0" smtClean="0"/>
              <a:t>Anomaly </a:t>
            </a:r>
            <a:r>
              <a:rPr lang="en-US" i="1" dirty="0"/>
              <a:t>factor</a:t>
            </a:r>
            <a:r>
              <a:rPr lang="en-US" dirty="0"/>
              <a:t>: For any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 denotes all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 of patterns, anomaly factor of pattern </a:t>
            </a:r>
            <a:r>
              <a:rPr lang="en-US" i="1" dirty="0"/>
              <a:t>P</a:t>
            </a:r>
            <a:r>
              <a:rPr lang="en-US" dirty="0"/>
              <a:t> defined as the ratio of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 to </a:t>
            </a:r>
            <a:r>
              <a:rPr lang="en-US" i="1" dirty="0"/>
              <a:t>median</a:t>
            </a:r>
            <a:r>
              <a:rPr lang="en-US" dirty="0"/>
              <a:t>(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 smtClean="0"/>
              <a:t>)).</a:t>
            </a:r>
          </a:p>
          <a:p>
            <a:r>
              <a:rPr lang="en-US" i="1" dirty="0"/>
              <a:t>Anomaly Pattern</a:t>
            </a:r>
            <a:r>
              <a:rPr lang="en-US" dirty="0"/>
              <a:t>: Given any pattern set </a:t>
            </a:r>
            <a:r>
              <a:rPr lang="en-US" i="1" dirty="0"/>
              <a:t>D</a:t>
            </a:r>
            <a:r>
              <a:rPr lang="en-US" dirty="0"/>
              <a:t>, a pattern </a:t>
            </a:r>
            <a:r>
              <a:rPr lang="en-US" i="1" dirty="0"/>
              <a:t>P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 is anomaly only if its anomaly factor is larger than </a:t>
            </a:r>
            <a:r>
              <a:rPr lang="en-US" i="1" dirty="0"/>
              <a:t>a</a:t>
            </a:r>
            <a:r>
              <a:rPr lang="en-US" dirty="0"/>
              <a:t>, where </a:t>
            </a:r>
            <a:r>
              <a:rPr lang="en-US" i="1" dirty="0"/>
              <a:t>a</a:t>
            </a:r>
            <a:r>
              <a:rPr lang="en-US" dirty="0"/>
              <a:t> is the threshold of anomaly patter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two segmentation method: quadratic regression 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segmentation base on important extreme poi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9</TotalTime>
  <Words>1367</Words>
  <Application>Microsoft Office PowerPoint</Application>
  <PresentationFormat>On-screen Show (4:3)</PresentationFormat>
  <Paragraphs>244</Paragraphs>
  <Slides>5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Office Theme</vt:lpstr>
      <vt:lpstr>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Introduction</vt:lpstr>
      <vt:lpstr>Definitions</vt:lpstr>
      <vt:lpstr>Proposed Algorithm</vt:lpstr>
      <vt:lpstr>Segmentation</vt:lpstr>
      <vt:lpstr>Quadratic regression</vt:lpstr>
      <vt:lpstr>Extreme points</vt:lpstr>
      <vt:lpstr>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Experimental Evaluation</vt:lpstr>
      <vt:lpstr>Compare VL_QR| HT, VL_EP| HT and HOT SAX</vt:lpstr>
      <vt:lpstr>Parameter values in the three algorithms for each series</vt:lpstr>
      <vt:lpstr>Positions of anomaly patterns detected by VL_QR|HT and VL_EP|HT and HOT SAX </vt:lpstr>
      <vt:lpstr>Positions of anomaly patterns detected by VL_QR|HT and VL_EP|HT and HOT SAX </vt:lpstr>
      <vt:lpstr>Positions of anomaly patterns detected by VL_QR|HT and VL_EP|HT and HOT SAX </vt:lpstr>
      <vt:lpstr>Positions of anomaly patterns detected by VL_QR|HT and VL_EP|HT and HOT SAX </vt:lpstr>
      <vt:lpstr>Running time among VL_QR|HT, VL_EP|HT and HOT SAX (s)</vt:lpstr>
      <vt:lpstr>Running time between VL_QR| HT with the original algorithm (s)</vt:lpstr>
      <vt:lpstr>Conclusion</vt:lpstr>
      <vt:lpstr> References </vt:lpstr>
      <vt:lpstr>Q &amp; A</vt:lpstr>
      <vt:lpstr>PowerPoint Presentation</vt:lpstr>
      <vt:lpstr>ECG 108 / VL_QR|HT</vt:lpstr>
      <vt:lpstr>ECG 108 / VL_EP|HT</vt:lpstr>
      <vt:lpstr>ECG 108 /HOT SAX</vt:lpstr>
      <vt:lpstr>ECG 308 /VL_QR | HT</vt:lpstr>
      <vt:lpstr>ECG 308 /VL_EP | HT</vt:lpstr>
      <vt:lpstr>ECG 308 /HOT SAX</vt:lpstr>
      <vt:lpstr>ERP / VL_QR |HT</vt:lpstr>
      <vt:lpstr>ERP / VL_EP | HT</vt:lpstr>
      <vt:lpstr>ERP / HOT SAX</vt:lpstr>
      <vt:lpstr>Memory/ VL_QR | HT</vt:lpstr>
      <vt:lpstr>Memory/ VL_EP | HT</vt:lpstr>
      <vt:lpstr>Memory/ HOT SAX</vt:lpstr>
      <vt:lpstr>Power Demand In Italy/ VL_QR|HT</vt:lpstr>
      <vt:lpstr>Power Demand In Italy/ VL_EP|HT</vt:lpstr>
      <vt:lpstr>Power Demand In Italy/ HOT SAX</vt:lpstr>
      <vt:lpstr>Dutch Power Demand/ VL_QR | HT</vt:lpstr>
      <vt:lpstr>Dutch Power Demand/ VL_EP | HT</vt:lpstr>
      <vt:lpstr>Dutch Power Demand/ HOT SAX</vt:lpstr>
      <vt:lpstr>Stock20/ VL_QR | HT</vt:lpstr>
      <vt:lpstr>Stock20/ VL_EP | HT</vt:lpstr>
      <vt:lpstr>Stock20/ HOT SAX</vt:lpstr>
      <vt:lpstr>TEK16/ VL_QR | HT</vt:lpstr>
      <vt:lpstr>TEK16/ VL_EP | HT</vt:lpstr>
      <vt:lpstr>TEK16/ HOT SAX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362</cp:revision>
  <dcterms:created xsi:type="dcterms:W3CDTF">2012-12-23T03:38:43Z</dcterms:created>
  <dcterms:modified xsi:type="dcterms:W3CDTF">2016-06-25T02:38:30Z</dcterms:modified>
</cp:coreProperties>
</file>